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D1C038" w14:textId="77777777" w:rsidR="00B6181E" w:rsidRDefault="00F55BC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 wp14:anchorId="635C5141" wp14:editId="67A61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sCustomData="http://www.wps.cn/officeDocument/2013/wpsCustomData"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319,64;86,317;319,635;548,317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kern w:val="2"/>
          <w:lang w:eastAsia="zh-CN"/>
        </w:rPr>
        <w:t>3GPP TSG RAN WG1 #105-e</w:t>
      </w:r>
      <w:r>
        <w:rPr>
          <w:b/>
          <w:kern w:val="2"/>
          <w:lang w:eastAsia="zh-CN"/>
        </w:rPr>
        <w:tab/>
        <w:t>R1-210</w:t>
      </w:r>
      <w:r>
        <w:rPr>
          <w:rFonts w:hint="eastAsia"/>
          <w:b/>
          <w:kern w:val="2"/>
          <w:lang w:eastAsia="zh-CN"/>
        </w:rPr>
        <w:t>xxxx</w:t>
      </w:r>
    </w:p>
    <w:p w14:paraId="27C803BB" w14:textId="77777777" w:rsidR="00B6181E" w:rsidRDefault="00F55BCB">
      <w:pPr>
        <w:jc w:val="left"/>
        <w:rPr>
          <w:b/>
          <w:kern w:val="2"/>
          <w:lang w:eastAsia="zh-CN"/>
        </w:rPr>
      </w:pPr>
      <w:proofErr w:type="gramStart"/>
      <w:r>
        <w:rPr>
          <w:b/>
          <w:kern w:val="2"/>
          <w:lang w:eastAsia="zh-CN"/>
        </w:rPr>
        <w:t>e-Meeting</w:t>
      </w:r>
      <w:proofErr w:type="gramEnd"/>
      <w:r>
        <w:rPr>
          <w:b/>
          <w:kern w:val="2"/>
          <w:lang w:eastAsia="zh-CN"/>
        </w:rPr>
        <w:t>, May 10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– 27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>, 2021</w:t>
      </w:r>
    </w:p>
    <w:p w14:paraId="3F43D92D" w14:textId="77777777" w:rsidR="00B6181E" w:rsidRDefault="00B6181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8EF6EB0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04761987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41BDFD60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>Feature lead summary #1 on [105-e-LTE-NB_IoTenh3-01]</w:t>
      </w:r>
    </w:p>
    <w:p w14:paraId="30AE2198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34B9644" w14:textId="77777777" w:rsidR="00B6181E" w:rsidRDefault="00B6181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5D08493" w14:textId="77777777" w:rsidR="00B6181E" w:rsidRDefault="00F55BCB">
      <w:pPr>
        <w:pStyle w:val="Heading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4B7AB506" w14:textId="77777777" w:rsidR="00B6181E" w:rsidRDefault="00F55BCB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D7F74CE" w14:textId="77777777" w:rsidR="00B6181E" w:rsidRDefault="00F55BCB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[105-e-LTE-NB_IoTenh3-01] Correction on DMRS cyclic shift for PUR in NB-</w:t>
      </w:r>
      <w:proofErr w:type="spellStart"/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IoT</w:t>
      </w:r>
      <w:proofErr w:type="spellEnd"/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– Xiang (Huawei)</w:t>
      </w:r>
    </w:p>
    <w:p w14:paraId="5DB0E391" w14:textId="77777777" w:rsidR="00B6181E" w:rsidRDefault="00F55BCB">
      <w:pPr>
        <w:numPr>
          <w:ilvl w:val="0"/>
          <w:numId w:val="4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Discussion and decision by May 24, TPs by May 27</w:t>
      </w:r>
    </w:p>
    <w:p w14:paraId="66171E9F" w14:textId="77777777" w:rsidR="00B6181E" w:rsidRDefault="00B6181E">
      <w:pPr>
        <w:rPr>
          <w:lang w:val="en-GB" w:eastAsia="zh-CN"/>
        </w:rPr>
      </w:pPr>
    </w:p>
    <w:p w14:paraId="1FFE97A6" w14:textId="77777777" w:rsidR="00B6181E" w:rsidRDefault="00F55BCB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050C85A3" w14:textId="77777777" w:rsidR="00B6181E" w:rsidRDefault="00F55BCB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4C6F78E2" w14:textId="77777777" w:rsidR="00B6181E" w:rsidRDefault="00F55BCB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>: Regarding NB-</w:t>
      </w:r>
      <w:proofErr w:type="spellStart"/>
      <w:r>
        <w:rPr>
          <w:lang w:eastAsia="zh-CN"/>
        </w:rPr>
        <w:t>IoT</w:t>
      </w:r>
      <w:proofErr w:type="spellEnd"/>
      <w:r>
        <w:rPr>
          <w:lang w:eastAsia="zh-CN"/>
        </w:rPr>
        <w:t xml:space="preserve"> PUR, contribution [1] points out that the parameter </w:t>
      </w:r>
      <w:proofErr w:type="spellStart"/>
      <w:r>
        <w:rPr>
          <w:i/>
          <w:lang w:eastAsia="zh-CN"/>
        </w:rPr>
        <w:t>npusch-CyclicShift</w:t>
      </w:r>
      <w:proofErr w:type="spellEnd"/>
      <w:r>
        <w:rPr>
          <w:lang w:eastAsia="zh-CN"/>
        </w:rPr>
        <w:t xml:space="preserve"> is only used for the DMRS in PUR transmission. However, the current spec does not limit the use case of this parameter. Therefore, [1] proposes to adopt the following TP#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o sp</w:t>
      </w:r>
      <w:r>
        <w:rPr>
          <w:rFonts w:hint="eastAsia"/>
          <w:lang w:eastAsia="zh-CN"/>
        </w:rPr>
        <w:t xml:space="preserve">ecify that the parameter </w:t>
      </w:r>
      <w:proofErr w:type="spellStart"/>
      <w:r>
        <w:rPr>
          <w:rFonts w:hint="eastAsia"/>
          <w:i/>
          <w:iCs/>
          <w:lang w:eastAsia="zh-CN"/>
        </w:rPr>
        <w:t>npusch-CyclicShift</w:t>
      </w:r>
      <w:proofErr w:type="spellEnd"/>
      <w:r>
        <w:rPr>
          <w:rFonts w:hint="eastAsia"/>
          <w:i/>
          <w:iCs/>
          <w:lang w:eastAsia="zh-CN"/>
        </w:rPr>
        <w:t xml:space="preserve"> </w:t>
      </w:r>
      <w:r>
        <w:rPr>
          <w:rFonts w:hint="eastAsia"/>
          <w:lang w:eastAsia="zh-CN"/>
        </w:rPr>
        <w:t>for DMRS cyclic shift is only for PUR transmission.</w:t>
      </w:r>
      <w:r>
        <w:rPr>
          <w:lang w:eastAsia="zh-CN"/>
        </w:rPr>
        <w:t xml:space="preserve"> Otherwise, t</w:t>
      </w:r>
      <w:r>
        <w:rPr>
          <w:rFonts w:hint="eastAsia"/>
          <w:lang w:eastAsia="zh-CN"/>
        </w:rPr>
        <w:t xml:space="preserve">he </w:t>
      </w:r>
      <w:proofErr w:type="spellStart"/>
      <w:r>
        <w:rPr>
          <w:rFonts w:hint="eastAsia"/>
          <w:i/>
          <w:iCs/>
          <w:lang w:eastAsia="zh-CN"/>
        </w:rPr>
        <w:t>npusch-CyclicShift</w:t>
      </w:r>
      <w:proofErr w:type="spellEnd"/>
      <w:r>
        <w:rPr>
          <w:rFonts w:hint="eastAsia"/>
          <w:i/>
          <w:iCs/>
          <w:lang w:eastAsia="zh-CN"/>
        </w:rPr>
        <w:t xml:space="preserve"> </w:t>
      </w:r>
      <w:r>
        <w:rPr>
          <w:rFonts w:hint="eastAsia"/>
          <w:lang w:eastAsia="zh-CN"/>
        </w:rPr>
        <w:t xml:space="preserve">for DMRS cyclic shift </w:t>
      </w:r>
      <w:r>
        <w:rPr>
          <w:lang w:eastAsia="zh-CN"/>
        </w:rPr>
        <w:t>dedicated for PUR may be wrongly used</w:t>
      </w:r>
      <w:r>
        <w:rPr>
          <w:rFonts w:hint="eastAsia"/>
          <w:lang w:eastAsia="zh-CN"/>
        </w:rPr>
        <w:t xml:space="preserve"> in some non-PUR scenarios (e.g., msg3)</w:t>
      </w:r>
      <w:r>
        <w:rPr>
          <w:lang w:eastAsia="zh-CN"/>
        </w:rPr>
        <w:t>.</w:t>
      </w:r>
    </w:p>
    <w:p w14:paraId="6B7D588E" w14:textId="77777777" w:rsidR="00B6181E" w:rsidRDefault="00B6181E">
      <w:pPr>
        <w:rPr>
          <w:lang w:eastAsia="zh-CN"/>
        </w:rPr>
      </w:pPr>
    </w:p>
    <w:p w14:paraId="42BB335A" w14:textId="77777777" w:rsidR="00B6181E" w:rsidRDefault="00F55BCB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>: The following TP#1 for TS 36.211 is proposed by [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B6181E" w14:paraId="544D8B31" w14:textId="77777777">
        <w:tc>
          <w:tcPr>
            <w:tcW w:w="9307" w:type="dxa"/>
          </w:tcPr>
          <w:p w14:paraId="22ADCF9A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--------- Text starts (TS 36.211 clause 10.1.4.1.2)-----------------------------</w:t>
            </w:r>
          </w:p>
          <w:p w14:paraId="0101FA8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>
              <w:rPr>
                <w:rFonts w:ascii="Arial" w:hAnsi="Arial"/>
                <w:szCs w:val="20"/>
                <w:lang w:val="en-GB"/>
              </w:rPr>
              <w:t>10.1.4.1.2</w:t>
            </w:r>
            <w:r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50" w:dyaOrig="300" w14:anchorId="6927CF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45pt;height:15pt" o:ole="">
                  <v:imagedata r:id="rId7" o:title=""/>
                </v:shape>
                <o:OLEObject Type="Embed" ProgID="Equation.3" ShapeID="_x0000_i1025" DrawAspect="Content" ObjectID="_1683377787" r:id="rId8"/>
              </w:object>
            </w:r>
          </w:p>
          <w:p w14:paraId="43F3B2C7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771E518F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The reference signal sequences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3746472E">
                <v:shape id="_x0000_i1026" type="#_x0000_t75" style="width:27.9pt;height:15pt" o:ole="">
                  <v:imagedata r:id="rId9" o:title=""/>
                </v:shape>
                <o:OLEObject Type="Embed" ProgID="Equation.3" ShapeID="_x0000_i1026" DrawAspect="Content" ObjectID="_1683377788" r:id="rId10"/>
              </w:object>
            </w:r>
            <w:r>
              <w:rPr>
                <w:sz w:val="20"/>
                <w:szCs w:val="20"/>
                <w:lang w:val="en-GB"/>
              </w:rPr>
              <w:t xml:space="preserve">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750" w:dyaOrig="300" w14:anchorId="1E257865">
                <v:shape id="_x0000_i1027" type="#_x0000_t75" style="width:37.45pt;height:15pt" o:ole="">
                  <v:imagedata r:id="rId11" o:title=""/>
                </v:shape>
                <o:OLEObject Type="Embed" ProgID="Equation.3" ShapeID="_x0000_i1027" DrawAspect="Content" ObjectID="_1683377789" r:id="rId12"/>
              </w:object>
            </w:r>
            <w:r>
              <w:rPr>
                <w:bCs/>
                <w:sz w:val="20"/>
                <w:szCs w:val="20"/>
                <w:lang w:val="en-GB"/>
              </w:rPr>
              <w:t>is defined by</w:t>
            </w:r>
            <w:r>
              <w:rPr>
                <w:sz w:val="20"/>
                <w:szCs w:val="20"/>
                <w:lang w:val="en-GB"/>
              </w:rPr>
              <w:t xml:space="preserve"> a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1E887583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377790" r:id="rId14"/>
              </w:object>
            </w:r>
            <w:r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612BDB6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position w:val="-12"/>
                <w:sz w:val="20"/>
                <w:szCs w:val="20"/>
                <w:lang w:val="en-GB"/>
              </w:rPr>
              <w:object w:dxaOrig="3300" w:dyaOrig="420" w14:anchorId="7410EC9E">
                <v:shape id="_x0000_i1029" type="#_x0000_t75" style="width:164.8pt;height:21.25pt" o:ole="">
                  <v:imagedata r:id="rId15" o:title=""/>
                </v:shape>
                <o:OLEObject Type="Embed" ProgID="Equation.DSMT4" ShapeID="_x0000_i1029" DrawAspect="Content" ObjectID="_1683377791" r:id="rId16"/>
              </w:object>
            </w:r>
            <w:r>
              <w:rPr>
                <w:sz w:val="20"/>
                <w:szCs w:val="20"/>
                <w:lang w:val="en-GB"/>
              </w:rPr>
              <w:t>,</w:t>
            </w:r>
          </w:p>
          <w:p w14:paraId="6A8BD89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proofErr w:type="gramStart"/>
            <w:r>
              <w:rPr>
                <w:sz w:val="20"/>
                <w:szCs w:val="20"/>
                <w:lang w:val="en-GB"/>
              </w:rPr>
              <w:t>where</w:t>
            </w:r>
            <w:proofErr w:type="gramEnd"/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485254EC">
                <v:shape id="_x0000_i1030" type="#_x0000_t75" style="width:27.9pt;height:15pt" o:ole="">
                  <v:imagedata r:id="rId17" o:title=""/>
                </v:shape>
                <o:OLEObject Type="Embed" ProgID="Equation.3" ShapeID="_x0000_i1030" DrawAspect="Content" ObjectID="_1683377792" r:id="rId1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1990AE64">
                <v:shape id="_x0000_i1031" type="#_x0000_t75" style="width:34.55pt;height:15pt" o:ole="">
                  <v:imagedata r:id="rId19" o:title=""/>
                </v:shape>
                <o:OLEObject Type="Embed" ProgID="Equation.3" ShapeID="_x0000_i1031" DrawAspect="Content" ObjectID="_1683377793" r:id="rId20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E7EDED6">
                <v:shape id="_x0000_i1032" type="#_x0000_t75" style="width:34.55pt;height:15pt" o:ole="">
                  <v:imagedata r:id="rId21" o:title=""/>
                </v:shape>
                <o:OLEObject Type="Embed" ProgID="Equation.3" ShapeID="_x0000_i1032" DrawAspect="Content" ObjectID="_1683377794" r:id="rId22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4378D89">
                <v:shape id="_x0000_i1033" type="#_x0000_t75" style="width:42.85pt;height:15pt" o:ole="">
                  <v:imagedata r:id="rId23" o:title=""/>
                </v:shape>
                <o:OLEObject Type="Embed" ProgID="Equation.3" ShapeID="_x0000_i1033" DrawAspect="Content" ObjectID="_1683377795" r:id="rId24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120166E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223D99C9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377796" r:id="rId2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>,</w:t>
            </w:r>
            <w:r>
              <w:rPr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proofErr w:type="gramStart"/>
            <w:r>
              <w:rPr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04185C5">
                <v:shape id="_x0000_i1035" type="#_x0000_t75" style="width:34.55pt;height:15pt" o:ole="">
                  <v:imagedata r:id="rId19" o:title=""/>
                </v:shape>
                <o:OLEObject Type="Embed" ProgID="Equation.3" ShapeID="_x0000_i1035" DrawAspect="Content" ObjectID="_1683377797" r:id="rId27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CB5908F">
                <v:shape id="_x0000_i1036" type="#_x0000_t75" style="width:34.55pt;height:15pt" o:ole="">
                  <v:imagedata r:id="rId21" o:title=""/>
                </v:shape>
                <o:OLEObject Type="Embed" ProgID="Equation.3" ShapeID="_x0000_i1036" DrawAspect="Content" ObjectID="_1683377798" r:id="rId2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3C77AE6B">
                <v:shape id="_x0000_i1037" type="#_x0000_t75" style="width:42.85pt;height:15pt" o:ole="">
                  <v:imagedata r:id="rId29" o:title=""/>
                </v:shape>
                <o:OLEObject Type="Embed" ProgID="Equation.3" ShapeID="_x0000_i1037" DrawAspect="Content" ObjectID="_1683377799" r:id="rId30"/>
              </w:object>
            </w:r>
            <w:r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5AD5BFC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object w:dxaOrig="2880" w:dyaOrig="1005" w14:anchorId="566B0AFF">
                <v:shape id="_x0000_i1038" type="#_x0000_t75" style="width:2in;height:50.35pt" o:ole="">
                  <v:imagedata r:id="rId31" o:title=""/>
                </v:shape>
                <o:OLEObject Type="Embed" ProgID="Equation.3" ShapeID="_x0000_i1038" DrawAspect="Content" ObjectID="_1683377800" r:id="rId32"/>
              </w:object>
            </w:r>
          </w:p>
          <w:p w14:paraId="552A110D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6391C774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377801" r:id="rId33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>
              <w:rPr>
                <w:sz w:val="20"/>
                <w:szCs w:val="20"/>
                <w:lang w:val="en-GB"/>
              </w:rPr>
              <w:t>10.1.4.1.3.</w:t>
            </w:r>
          </w:p>
          <w:p w14:paraId="49DCF391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6A9D9FC7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377802" r:id="rId34"/>
              </w:object>
            </w:r>
            <w:r>
              <w:rPr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C07920D">
                <v:shape id="_x0000_i1041" type="#_x0000_t75" style="width:34.55pt;height:15pt" o:ole="">
                  <v:imagedata r:id="rId19" o:title=""/>
                </v:shape>
                <o:OLEObject Type="Embed" ProgID="Equation.3" ShapeID="_x0000_i1041" DrawAspect="Content" ObjectID="_1683377803" r:id="rId35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097AC0C3">
                <v:shape id="_x0000_i1042" type="#_x0000_t75" style="width:34.55pt;height:15pt" o:ole="">
                  <v:imagedata r:id="rId21" o:title=""/>
                </v:shape>
                <o:OLEObject Type="Embed" ProgID="Equation.3" ShapeID="_x0000_i1042" DrawAspect="Content" ObjectID="_1683377804" r:id="rId3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r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 xml:space="preserve">threeTone-CyclicShift </w:t>
            </w:r>
            <w:r>
              <w:rPr>
                <w:bCs/>
                <w:sz w:val="20"/>
                <w:szCs w:val="20"/>
              </w:rPr>
              <w:t xml:space="preserve">and </w:t>
            </w:r>
            <w:r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r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>
              <w:rPr>
                <w:sz w:val="20"/>
                <w:szCs w:val="20"/>
                <w:lang w:val="en-GB"/>
              </w:rPr>
              <w:t xml:space="preserve">as defined in </w:t>
            </w:r>
            <w:r>
              <w:rPr>
                <w:bCs/>
                <w:sz w:val="20"/>
                <w:szCs w:val="20"/>
                <w:lang w:val="en-GB"/>
              </w:rPr>
              <w:t xml:space="preserve">Table 10.1.4.1.2-3. </w:t>
            </w:r>
            <w:proofErr w:type="gramStart"/>
            <w:r>
              <w:rPr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541A99E">
                <v:shape id="_x0000_i1043" type="#_x0000_t75" style="width:42.85pt;height:15pt" o:ole="">
                  <v:imagedata r:id="rId37" o:title=""/>
                </v:shape>
                <o:OLEObject Type="Embed" ProgID="Equation.3" ShapeID="_x0000_i1043" DrawAspect="Content" ObjectID="_1683377805" r:id="rId3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if </w:t>
            </w:r>
            <w:proofErr w:type="spellStart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>
              <w:rPr>
                <w:sz w:val="20"/>
                <w:szCs w:val="20"/>
                <w:lang w:val="en-GB"/>
              </w:rPr>
              <w:t xml:space="preserve"> in a slot </w:t>
            </w:r>
            <w:r>
              <w:rPr>
                <w:position w:val="-10"/>
                <w:sz w:val="20"/>
                <w:szCs w:val="20"/>
                <w:lang w:val="en-GB"/>
              </w:rPr>
              <w:object w:dxaOrig="300" w:dyaOrig="300" w14:anchorId="0314F5C2">
                <v:shape id="_x0000_i1044" type="#_x0000_t75" style="width:15pt;height:15pt" o:ole="">
                  <v:imagedata r:id="rId39" o:title=""/>
                </v:shape>
                <o:OLEObject Type="Embed" ProgID="Equation.3" ShapeID="_x0000_i1044" DrawAspect="Content" ObjectID="_1683377806" r:id="rId40"/>
              </w:object>
            </w:r>
            <w:r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>
              <w:rPr>
                <w:bCs/>
                <w:sz w:val="20"/>
                <w:szCs w:val="20"/>
                <w:lang w:val="en-GB"/>
              </w:rPr>
              <w:t>, otherwise</w:t>
            </w:r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6"/>
                <w:sz w:val="20"/>
                <w:szCs w:val="20"/>
                <w:lang w:val="en-GB"/>
              </w:rPr>
              <w:object w:dxaOrig="585" w:dyaOrig="300" w14:anchorId="5624C168">
                <v:shape id="_x0000_i1045" type="#_x0000_t75" style="width:29.15pt;height:15pt" o:ole="">
                  <v:imagedata r:id="rId41" o:title=""/>
                </v:shape>
                <o:OLEObject Type="Embed" ProgID="Equation.3" ShapeID="_x0000_i1045" DrawAspect="Content" ObjectID="_1683377807" r:id="rId42"/>
              </w:object>
            </w:r>
            <w:r>
              <w:rPr>
                <w:sz w:val="20"/>
                <w:szCs w:val="20"/>
                <w:lang w:val="en-GB"/>
              </w:rPr>
              <w:t>.</w:t>
            </w:r>
          </w:p>
          <w:p w14:paraId="3C78E555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0502B7B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1 clause 10.1.4.1.2)-----------------------------</w:t>
            </w:r>
          </w:p>
        </w:tc>
      </w:tr>
    </w:tbl>
    <w:p w14:paraId="3DE1AFBE" w14:textId="77777777" w:rsidR="00B6181E" w:rsidRDefault="00B6181E">
      <w:pPr>
        <w:rPr>
          <w:lang w:eastAsia="zh-CN"/>
        </w:rPr>
      </w:pPr>
    </w:p>
    <w:p w14:paraId="161FD6CE" w14:textId="77777777" w:rsidR="00B6181E" w:rsidRDefault="00F55BCB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5E805AF3" w14:textId="77777777" w:rsidR="00B6181E" w:rsidRDefault="00F55BCB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D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B6181E" w14:paraId="46A06647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7D2E0C5E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6A9D6829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33B1CA08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B6181E" w14:paraId="083E80F0" w14:textId="77777777">
        <w:tc>
          <w:tcPr>
            <w:tcW w:w="1532" w:type="dxa"/>
            <w:vAlign w:val="center"/>
          </w:tcPr>
          <w:p w14:paraId="128095AD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  <w:r>
              <w:rPr>
                <w:sz w:val="20"/>
                <w:szCs w:val="20"/>
                <w:lang w:eastAsia="zh-CN"/>
              </w:rPr>
              <w:t>,MotoM</w:t>
            </w:r>
          </w:p>
        </w:tc>
        <w:tc>
          <w:tcPr>
            <w:tcW w:w="1162" w:type="dxa"/>
            <w:vAlign w:val="center"/>
          </w:tcPr>
          <w:p w14:paraId="69FAC631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5492366B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>
              <w:rPr>
                <w:rFonts w:eastAsia="等线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>
              <w:rPr>
                <w:rFonts w:eastAsia="等线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pur-PhysicalConfig</w:t>
            </w:r>
            <w:r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and the two parameters are only used for PUR other than non-PUR case. So the CR clarification is needed.</w:t>
            </w:r>
          </w:p>
        </w:tc>
      </w:tr>
      <w:tr w:rsidR="00B6181E" w14:paraId="16C72365" w14:textId="77777777">
        <w:tc>
          <w:tcPr>
            <w:tcW w:w="1532" w:type="dxa"/>
          </w:tcPr>
          <w:p w14:paraId="60E53766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 w14:paraId="548B3771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7BDADFC3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sz w:val="20"/>
                <w:szCs w:val="18"/>
              </w:rPr>
              <w:t xml:space="preserve"> is configured only for PUR, so in all other cases “if </w:t>
            </w:r>
            <w:r>
              <w:rPr>
                <w:i/>
                <w:iCs/>
                <w:sz w:val="20"/>
                <w:szCs w:val="18"/>
              </w:rPr>
              <w:t xml:space="preserve">npusch-CyclicShift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 w:rsidR="00B6181E" w14:paraId="3D7C01BF" w14:textId="77777777">
        <w:tc>
          <w:tcPr>
            <w:tcW w:w="1532" w:type="dxa"/>
          </w:tcPr>
          <w:p w14:paraId="70A58E5D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</w:p>
        </w:tc>
        <w:tc>
          <w:tcPr>
            <w:tcW w:w="1162" w:type="dxa"/>
          </w:tcPr>
          <w:p w14:paraId="1A537A3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See comment</w:t>
            </w:r>
          </w:p>
        </w:tc>
        <w:tc>
          <w:tcPr>
            <w:tcW w:w="6613" w:type="dxa"/>
          </w:tcPr>
          <w:p w14:paraId="0F84C10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have a similar view as Qualcomm. We would be ok with the clarification, but perhaps the issue can be simply solved by appending 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. That is:</w:t>
            </w:r>
          </w:p>
          <w:p w14:paraId="72EE586C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3CC3257D" w14:textId="77777777" w:rsidR="00B6181E" w:rsidRDefault="00F55BCB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 w:dxaOrig="150" w:dyaOrig="150" w14:anchorId="5B1C99E2">
                <v:shape id="_x0000_i1046" type="#_x0000_t75" style="width:7.5pt;height:7.5pt" o:ole="">
                  <v:imagedata r:id="rId25" o:title=""/>
                </v:shape>
                <o:OLEObject Type="Embed" ProgID="Equation.3" ShapeID="_x0000_i1046" DrawAspect="Content" ObjectID="_1683377808" r:id="rId43"/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 w14:paraId="258208CC" w14:textId="77777777" w:rsidR="00B6181E" w:rsidRDefault="00F55BCB"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 w:dxaOrig="150" w:dyaOrig="150" w14:anchorId="7348618B">
                <v:shape id="_x0000_i1047" type="#_x0000_t75" style="width:7.5pt;height:7.5pt" o:ole="">
                  <v:imagedata r:id="rId13" o:title=""/>
                </v:shape>
                <o:OLEObject Type="Embed" ProgID="Equation.3" ShapeID="_x0000_i1047" DrawAspect="Content" ObjectID="_1683377809" r:id="rId44"/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3AD307A9">
                <v:shape id="_x0000_i1048" type="#_x0000_t75" style="width:35.4pt;height:14.15pt" o:ole="">
                  <v:imagedata r:id="rId19" o:title=""/>
                </v:shape>
                <o:OLEObject Type="Embed" ProgID="Equation.3" ShapeID="_x0000_i1048" DrawAspect="Content" ObjectID="_1683377810" r:id="rId45"/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CD9A31A">
                <v:shape id="_x0000_i1049" type="#_x0000_t75" style="width:35.4pt;height:14.15pt" o:ole="">
                  <v:imagedata r:id="rId21" o:title=""/>
                </v:shape>
                <o:OLEObject Type="Embed" ProgID="Equation.3" ShapeID="_x0000_i1049" DrawAspect="Content" ObjectID="_1683377811" r:id="rId46"/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r>
              <w:rPr>
                <w:bCs/>
                <w:i/>
                <w:sz w:val="16"/>
                <w:szCs w:val="16"/>
              </w:rPr>
              <w:t xml:space="preserve">threeTone-CyclicShift </w:t>
            </w:r>
            <w:r>
              <w:rPr>
                <w:bCs/>
                <w:sz w:val="16"/>
                <w:szCs w:val="16"/>
              </w:rPr>
              <w:t xml:space="preserve">and </w:t>
            </w:r>
            <w:r>
              <w:rPr>
                <w:bCs/>
                <w:i/>
                <w:sz w:val="16"/>
                <w:szCs w:val="16"/>
              </w:rPr>
              <w:t>sixTone-CyclicShift</w:t>
            </w:r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</w:t>
            </w:r>
            <w:proofErr w:type="gramStart"/>
            <w:r>
              <w:rPr>
                <w:bCs/>
                <w:sz w:val="16"/>
                <w:szCs w:val="16"/>
              </w:rPr>
              <w:t xml:space="preserve">For </w:t>
            </w:r>
            <w:proofErr w:type="gramEnd"/>
            <w:r>
              <w:rPr>
                <w:bCs/>
                <w:position w:val="-10"/>
                <w:sz w:val="16"/>
                <w:szCs w:val="16"/>
              </w:rPr>
              <w:object w:dxaOrig="870" w:dyaOrig="285" w14:anchorId="54530BF0">
                <v:shape id="_x0000_i1050" type="#_x0000_t75" style="width:43.7pt;height:14.15pt" o:ole="">
                  <v:imagedata r:id="rId37" o:title=""/>
                </v:shape>
                <o:OLEObject Type="Embed" ProgID="Equation.3" ShapeID="_x0000_i1050" DrawAspect="Content" ObjectID="_1683377812" r:id="rId47"/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proofErr w:type="spellStart"/>
            <w:r>
              <w:rPr>
                <w:rFonts w:eastAsia="等线"/>
                <w:bCs/>
                <w:i/>
                <w:sz w:val="16"/>
                <w:szCs w:val="16"/>
                <w:lang w:eastAsia="en-GB"/>
              </w:rPr>
              <w:t>npusch-CyclicShift</w:t>
            </w:r>
            <w:proofErr w:type="spellEnd"/>
            <w:r>
              <w:rPr>
                <w:sz w:val="16"/>
                <w:szCs w:val="16"/>
              </w:rPr>
              <w:t xml:space="preserve"> </w:t>
            </w:r>
            <w:ins w:id="5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  <w:r>
                <w:rPr>
                  <w:i/>
                  <w:iCs/>
                  <w:sz w:val="16"/>
                  <w:szCs w:val="16"/>
                </w:rPr>
                <w:t>PUR-Config-NB</w:t>
              </w:r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 w:dxaOrig="285" w:dyaOrig="285" w14:anchorId="10FDDAD2">
                <v:shape id="_x0000_i1051" type="#_x0000_t75" style="width:14.15pt;height:14.15pt" o:ole="">
                  <v:imagedata r:id="rId39" o:title=""/>
                </v:shape>
                <o:OLEObject Type="Embed" ProgID="Equation.3" ShapeID="_x0000_i1051" DrawAspect="Content" ObjectID="_1683377813" r:id="rId48"/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 w:dxaOrig="570" w:dyaOrig="285" w14:anchorId="75C05B97">
                <v:shape id="_x0000_i1052" type="#_x0000_t75" style="width:28.3pt;height:14.15pt" o:ole="">
                  <v:imagedata r:id="rId41" o:title=""/>
                </v:shape>
                <o:OLEObject Type="Embed" ProgID="Equation.3" ShapeID="_x0000_i1052" DrawAspect="Content" ObjectID="_1683377814" r:id="rId49"/>
              </w:object>
            </w:r>
            <w:r>
              <w:rPr>
                <w:sz w:val="16"/>
                <w:szCs w:val="16"/>
              </w:rPr>
              <w:t>.</w:t>
            </w:r>
          </w:p>
          <w:p w14:paraId="08985287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56A2C568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55B86D4B" w14:textId="77777777">
        <w:tc>
          <w:tcPr>
            <w:tcW w:w="1532" w:type="dxa"/>
          </w:tcPr>
          <w:p w14:paraId="595BC37E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lastRenderedPageBreak/>
              <w:t>ZTE, Sanechips</w:t>
            </w:r>
          </w:p>
        </w:tc>
        <w:tc>
          <w:tcPr>
            <w:tcW w:w="1162" w:type="dxa"/>
          </w:tcPr>
          <w:p w14:paraId="3067A113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129B29C0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From our understanding, the current specification indicates this parameter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rFonts w:hint="eastAsia"/>
                <w:i/>
                <w:iCs/>
                <w:sz w:val="20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18"/>
                <w:lang w:eastAsia="zh-CN"/>
              </w:rPr>
              <w:t>is assumed for all the NPUSCH transmission (e.g. the PUSCH in connected mode or msg3), before this parameter released or reconfiguration.</w:t>
            </w:r>
          </w:p>
          <w:p w14:paraId="659D680A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  <w:p w14:paraId="62AD37CC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It seems that the revision from Ericsson can not resolve the above issue. </w:t>
            </w:r>
          </w:p>
          <w:p w14:paraId="2A428A17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0FF24B18" w14:textId="77777777">
        <w:tc>
          <w:tcPr>
            <w:tcW w:w="1532" w:type="dxa"/>
          </w:tcPr>
          <w:p w14:paraId="1F45C764" w14:textId="2E831B9A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1162" w:type="dxa"/>
          </w:tcPr>
          <w:p w14:paraId="52FF0571" w14:textId="49C881F2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To ZTE</w:t>
            </w:r>
          </w:p>
        </w:tc>
        <w:tc>
          <w:tcPr>
            <w:tcW w:w="6613" w:type="dxa"/>
          </w:tcPr>
          <w:p w14:paraId="1C80B025" w14:textId="2E43372F" w:rsidR="00F166DB" w:rsidRPr="00F166DB" w:rsidRDefault="00F55BCB" w:rsidP="00F55BCB">
            <w:pPr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Actually when PUR was added to the specs, the original statement was “</w:t>
            </w:r>
            <w:proofErr w:type="gramStart"/>
            <w:r w:rsidRPr="00F55BCB">
              <w:rPr>
                <w:bCs/>
                <w:sz w:val="16"/>
                <w:szCs w:val="16"/>
              </w:rPr>
              <w:t xml:space="preserve">For </w:t>
            </w:r>
            <w:proofErr w:type="gramEnd"/>
            <w:r w:rsidRPr="00F55BCB">
              <w:rPr>
                <w:rFonts w:eastAsia="Times New Roman"/>
                <w:bCs/>
                <w:position w:val="-10"/>
                <w:sz w:val="14"/>
                <w:szCs w:val="14"/>
                <w:lang w:val="en-GB"/>
              </w:rPr>
              <w:object w:dxaOrig="870" w:dyaOrig="270" w14:anchorId="0C30540D">
                <v:shape id="_x0000_i1053" type="#_x0000_t75" style="width:43.7pt;height:13.75pt" o:ole="">
                  <v:imagedata r:id="rId37" o:title=""/>
                </v:shape>
                <o:OLEObject Type="Embed" ProgID="Equation.3" ShapeID="_x0000_i1053" DrawAspect="Content" ObjectID="_1683377815" r:id="rId50"/>
              </w:object>
            </w:r>
            <w:r w:rsidRPr="00F55BCB">
              <w:rPr>
                <w:bCs/>
                <w:sz w:val="16"/>
                <w:szCs w:val="16"/>
              </w:rPr>
              <w:t xml:space="preserve">, </w:t>
            </w:r>
            <w:ins w:id="6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if </w:t>
              </w:r>
              <w:proofErr w:type="spellStart"/>
              <w:r w:rsidRPr="00F55BCB">
                <w:rPr>
                  <w:i/>
                  <w:sz w:val="16"/>
                  <w:szCs w:val="16"/>
                </w:rPr>
                <w:t>pur</w:t>
              </w:r>
              <w:proofErr w:type="spellEnd"/>
              <w:r w:rsidRPr="00F55BCB">
                <w:rPr>
                  <w:i/>
                  <w:sz w:val="16"/>
                  <w:szCs w:val="16"/>
                </w:rPr>
                <w:t>-NPUSCH-cyclic-shift</w:t>
              </w:r>
              <w:r w:rsidRPr="00F55BCB">
                <w:rPr>
                  <w:sz w:val="16"/>
                  <w:szCs w:val="16"/>
                </w:rPr>
                <w:t xml:space="preserve"> is configured</w:t>
              </w:r>
            </w:ins>
            <w:ins w:id="7" w:author="PUR3" w:date="2019-11-29T17:27:00Z">
              <w:r w:rsidRPr="00F55BCB">
                <w:rPr>
                  <w:sz w:val="16"/>
                  <w:szCs w:val="16"/>
                </w:rPr>
                <w:t xml:space="preserve"> it </w:t>
              </w:r>
            </w:ins>
            <w:ins w:id="8" w:author="PUR3" w:date="2019-11-29T17:32:00Z">
              <w:r w:rsidRPr="00F55BCB">
                <w:rPr>
                  <w:sz w:val="16"/>
                  <w:szCs w:val="16"/>
                </w:rPr>
                <w:t>provide</w:t>
              </w:r>
            </w:ins>
            <w:ins w:id="9" w:author="PUR3" w:date="2019-11-29T17:33:00Z">
              <w:r w:rsidRPr="00F55BCB">
                <w:rPr>
                  <w:sz w:val="16"/>
                  <w:szCs w:val="16"/>
                </w:rPr>
                <w:t xml:space="preserve">s </w:t>
              </w:r>
            </w:ins>
            <w:ins w:id="10" w:author="PUR3" w:date="2019-11-29T18:01:00Z">
              <w:r w:rsidRPr="00F55BCB">
                <w:rPr>
                  <w:sz w:val="16"/>
                  <w:szCs w:val="16"/>
                </w:rPr>
                <w:t>the</w:t>
              </w:r>
            </w:ins>
            <w:ins w:id="11" w:author="PUR3" w:date="2019-11-29T17:28:00Z">
              <w:r w:rsidRPr="00F55BCB">
                <w:rPr>
                  <w:sz w:val="16"/>
                  <w:szCs w:val="16"/>
                </w:rPr>
                <w:t xml:space="preserve"> value o</w:t>
              </w:r>
            </w:ins>
            <w:ins w:id="12" w:author="PUR3" w:date="2019-11-29T18:01:00Z">
              <w:r w:rsidRPr="00F55BCB">
                <w:rPr>
                  <w:sz w:val="16"/>
                  <w:szCs w:val="16"/>
                </w:rPr>
                <w:t>f</w:t>
              </w:r>
            </w:ins>
            <w:ins w:id="13" w:author="PUR3" w:date="2019-11-29T17:27:00Z">
              <w:r w:rsidRPr="00F55BCB">
                <w:rPr>
                  <w:sz w:val="16"/>
                  <w:szCs w:val="16"/>
                </w:rPr>
                <w:t xml:space="preserve"> </w:t>
              </w:r>
            </w:ins>
            <m:oMath>
              <m:sSub>
                <m:sSubPr>
                  <m:ctrlPr>
                    <w:ins w:id="14" w:author="PUR3" w:date="2019-11-29T17:28:00Z"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w:ins>
                  </m:ctrlPr>
                </m:sSubPr>
                <m:e>
                  <m:r>
                    <w:ins w:id="15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w:ins>
                  </m:r>
                </m:e>
                <m:sub>
                  <m:r>
                    <w:ins w:id="16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w:ins>
                  </m:r>
                </m:sub>
              </m:sSub>
            </m:oMath>
            <w:ins w:id="17" w:author="PUR3" w:date="2019-11-29T17:28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18" w:author="PUR3" w:date="2019-11-29T18:01:00Z">
              <w:r w:rsidRPr="00F55BCB">
                <w:rPr>
                  <w:sz w:val="16"/>
                  <w:szCs w:val="16"/>
                </w:rPr>
                <w:t>and</w:t>
              </w:r>
            </w:ins>
            <w:ins w:id="19" w:author="PUR3" w:date="2019-11-29T17:30:00Z">
              <w:r w:rsidRPr="00F55BCB">
                <w:rPr>
                  <w:sz w:val="16"/>
                  <w:szCs w:val="16"/>
                </w:rPr>
                <w:t xml:space="preserve"> the cyclic shift </w:t>
              </w:r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α</m:t>
                </m:r>
              </m:oMath>
              <w:r w:rsidRPr="00F55BCB">
                <w:rPr>
                  <w:sz w:val="16"/>
                  <w:szCs w:val="16"/>
                </w:rPr>
                <w:t xml:space="preserve"> in a slot </w:t>
              </w:r>
            </w:ins>
            <w:ins w:id="20" w:author="PUR3" w:date="2019-11-29T17:30:00Z">
              <w:r w:rsidRPr="00F55BCB">
                <w:rPr>
                  <w:rFonts w:eastAsia="Times New Roman"/>
                  <w:position w:val="-10"/>
                  <w:sz w:val="14"/>
                  <w:szCs w:val="14"/>
                  <w:lang w:val="en-GB"/>
                </w:rPr>
                <w:object w:dxaOrig="240" w:dyaOrig="300" w14:anchorId="35153583">
                  <v:shape id="_x0000_i1054" type="#_x0000_t75" style="width:12.05pt;height:15pt" o:ole="">
                    <v:imagedata r:id="rId39" o:title=""/>
                  </v:shape>
                  <o:OLEObject Type="Embed" ProgID="Equation.3" ShapeID="_x0000_i1054" DrawAspect="Content" ObjectID="_1683377816" r:id="rId51"/>
                </w:object>
              </w:r>
            </w:ins>
            <w:ins w:id="21" w:author="PUR3" w:date="2019-11-29T17:30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22" w:author="PUR3" w:date="2019-11-29T18:05:00Z">
              <w:r w:rsidRPr="00F55BCB">
                <w:rPr>
                  <w:sz w:val="16"/>
                  <w:szCs w:val="16"/>
                </w:rPr>
                <w:t xml:space="preserve">is </w:t>
              </w:r>
            </w:ins>
            <w:ins w:id="23" w:author="PUR3" w:date="2019-11-29T17:30:00Z">
              <w:r w:rsidRPr="00F55BCB">
                <w:rPr>
                  <w:sz w:val="16"/>
                  <w:szCs w:val="16"/>
                </w:rPr>
                <w:t xml:space="preserve">given as </w:t>
              </w:r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α=2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/12</m:t>
                </m:r>
              </m:oMath>
            </w:ins>
            <w:ins w:id="24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, </w:t>
              </w:r>
            </w:ins>
            <w:ins w:id="25" w:author="PUR3" w:date="2019-11-29T17:24:00Z">
              <w:r w:rsidRPr="00F55BCB">
                <w:rPr>
                  <w:bCs/>
                  <w:sz w:val="16"/>
                  <w:szCs w:val="16"/>
                </w:rPr>
                <w:t>otherwise</w:t>
              </w:r>
            </w:ins>
            <w:r w:rsidRPr="00F55BCB">
              <w:rPr>
                <w:rFonts w:eastAsia="Times New Roman"/>
                <w:position w:val="-6"/>
                <w:sz w:val="14"/>
                <w:szCs w:val="14"/>
                <w:lang w:val="en-GB"/>
              </w:rPr>
              <w:object w:dxaOrig="570" w:dyaOrig="285" w14:anchorId="09B2C4AD">
                <v:shape id="_x0000_i1055" type="#_x0000_t75" style="width:28.3pt;height:14.15pt" o:ole="">
                  <v:imagedata r:id="rId41" o:title=""/>
                </v:shape>
                <o:OLEObject Type="Embed" ProgID="Equation.3" ShapeID="_x0000_i1055" DrawAspect="Content" ObjectID="_1683377817" r:id="rId52"/>
              </w:object>
            </w:r>
            <w:r>
              <w:t>.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” When RAN2 confirmed the parameter names “</w:t>
            </w:r>
            <w:ins w:id="26" w:author="PUR3" w:date="2019-11-29T17:25:00Z">
              <w:r w:rsidRPr="00F55BCB">
                <w:rPr>
                  <w:i/>
                  <w:sz w:val="16"/>
                  <w:szCs w:val="16"/>
                  <w:highlight w:val="yellow"/>
                </w:rPr>
                <w:t>pur</w:t>
              </w:r>
              <w:r w:rsidRPr="00F55BCB">
                <w:rPr>
                  <w:i/>
                  <w:sz w:val="16"/>
                  <w:szCs w:val="16"/>
                </w:rPr>
                <w:t>-NPUSCH-cyclic-shift</w:t>
              </w:r>
            </w:ins>
            <w:r>
              <w:rPr>
                <w:rFonts w:eastAsia="Malgun Gothic"/>
                <w:sz w:val="20"/>
                <w:szCs w:val="20"/>
                <w:lang w:eastAsia="ko-KR"/>
              </w:rPr>
              <w:t>” was replaced by “</w:t>
            </w:r>
            <w:r>
              <w:rPr>
                <w:rFonts w:eastAsia="等线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which may justify the reason behind this CR. But as we said appending </w:t>
            </w:r>
            <w:r>
              <w:rPr>
                <w:sz w:val="20"/>
                <w:szCs w:val="18"/>
                <w:lang w:eastAsia="zh-CN"/>
              </w:rPr>
              <w:t>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seems to be sufficient, and we do not see why it can not be resolved this way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sinc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“</w:t>
            </w:r>
            <w:r w:rsidR="002D647F"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would b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ncorporated to the new statement added in Rel-16.</w:t>
            </w:r>
          </w:p>
        </w:tc>
      </w:tr>
      <w:tr w:rsidR="00B6181E" w14:paraId="2D097C4C" w14:textId="77777777">
        <w:tc>
          <w:tcPr>
            <w:tcW w:w="1532" w:type="dxa"/>
          </w:tcPr>
          <w:p w14:paraId="5D378E6A" w14:textId="117CC790" w:rsidR="00B6181E" w:rsidRDefault="0024607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Huawei, HiSilicon</w:t>
            </w:r>
          </w:p>
        </w:tc>
        <w:tc>
          <w:tcPr>
            <w:tcW w:w="1162" w:type="dxa"/>
          </w:tcPr>
          <w:p w14:paraId="375F6947" w14:textId="0EEDE6B0" w:rsidR="00B6181E" w:rsidRDefault="007A6B97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2FB5265D" w14:textId="4CE1A774" w:rsidR="001D4EF3" w:rsidRDefault="002A7D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To our understanding, the TP</w:t>
            </w:r>
            <w:r w:rsidR="004751BD">
              <w:rPr>
                <w:sz w:val="20"/>
                <w:szCs w:val="18"/>
                <w:lang w:eastAsia="zh-CN"/>
              </w:rPr>
              <w:t>#1</w:t>
            </w:r>
            <w:r>
              <w:rPr>
                <w:sz w:val="20"/>
                <w:szCs w:val="18"/>
                <w:lang w:eastAsia="zh-CN"/>
              </w:rPr>
              <w:t xml:space="preserve"> is intended to </w:t>
            </w:r>
            <w:r w:rsidR="00A90DC3">
              <w:rPr>
                <w:sz w:val="20"/>
                <w:szCs w:val="18"/>
                <w:lang w:eastAsia="zh-CN"/>
              </w:rPr>
              <w:t>handle</w:t>
            </w:r>
            <w:r>
              <w:rPr>
                <w:sz w:val="20"/>
                <w:szCs w:val="18"/>
                <w:lang w:eastAsia="zh-CN"/>
              </w:rPr>
              <w:t xml:space="preserve"> the following case:</w:t>
            </w:r>
          </w:p>
          <w:p w14:paraId="360213E0" w14:textId="4C5C8920" w:rsidR="001D4EF3" w:rsidRDefault="001D4EF3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Assume a UE has been configured with PUR, i.e. </w:t>
            </w:r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r>
              <w:rPr>
                <w:sz w:val="20"/>
                <w:szCs w:val="20"/>
                <w:lang w:val="en-GB"/>
              </w:rPr>
              <w:t xml:space="preserve"> is configured. Later on, the UE may choose to perform conventional RACH and transmit Msg3. Since PUR configuration is not released yet, the UE still has </w:t>
            </w:r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 xml:space="preserve">been </w:t>
            </w:r>
            <w:r w:rsidR="00220BB8">
              <w:rPr>
                <w:rFonts w:eastAsia="等线"/>
                <w:bCs/>
                <w:sz w:val="20"/>
                <w:szCs w:val="20"/>
                <w:lang w:val="en-GB" w:eastAsia="en-GB"/>
              </w:rPr>
              <w:t>configured during Msg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>3 transmission.</w:t>
            </w:r>
            <w:r w:rsidR="00DA5BE1">
              <w:rPr>
                <w:rFonts w:eastAsia="等线"/>
                <w:bCs/>
                <w:sz w:val="20"/>
                <w:szCs w:val="20"/>
                <w:lang w:val="en-GB" w:eastAsia="en-GB"/>
              </w:rPr>
              <w:t xml:space="preserve"> So the current spec needs update in this case.</w:t>
            </w:r>
          </w:p>
          <w:p w14:paraId="3397CE43" w14:textId="272AEF1F" w:rsidR="004751BD" w:rsidRDefault="004751BD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are ok with the current TP#1 to solve this issue.</w:t>
            </w:r>
          </w:p>
          <w:p w14:paraId="15058105" w14:textId="77777777" w:rsidR="00A406E9" w:rsidRDefault="00A406E9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  <w:p w14:paraId="62568A6E" w14:textId="78202747" w:rsidR="004751BD" w:rsidRDefault="004751BD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In Ericsson’s TP, this issue seems still unresolved since </w:t>
            </w:r>
            <w:r>
              <w:rPr>
                <w:sz w:val="20"/>
                <w:szCs w:val="20"/>
                <w:lang w:val="en-GB"/>
              </w:rPr>
              <w:t xml:space="preserve">the UE still has </w:t>
            </w:r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 w:rsidR="00472FE3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(</w:t>
            </w:r>
            <w:r w:rsidR="00A50F2C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or</w:t>
            </w:r>
            <w:r w:rsidR="00472FE3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="009E24EB" w:rsidRPr="009E24EB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PUR-Config-NB</w:t>
            </w:r>
            <w:r w:rsidR="009E24EB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)</w:t>
            </w:r>
            <w:r w:rsidR="00A50F2C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 xml:space="preserve">been </w:t>
            </w:r>
            <w:r>
              <w:rPr>
                <w:rFonts w:eastAsia="等线"/>
                <w:bCs/>
                <w:sz w:val="20"/>
                <w:szCs w:val="20"/>
                <w:lang w:val="en-GB" w:eastAsia="en-GB"/>
              </w:rPr>
              <w:t>configured during Msg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>3 transmission</w:t>
            </w:r>
            <w:r w:rsidR="005C63E4">
              <w:rPr>
                <w:rFonts w:eastAsia="等线"/>
                <w:bCs/>
                <w:sz w:val="20"/>
                <w:szCs w:val="20"/>
                <w:lang w:val="en-GB" w:eastAsia="en-GB"/>
              </w:rPr>
              <w:t>.</w:t>
            </w:r>
          </w:p>
        </w:tc>
      </w:tr>
      <w:tr w:rsidR="00B6181E" w14:paraId="5A151233" w14:textId="77777777">
        <w:tc>
          <w:tcPr>
            <w:tcW w:w="1532" w:type="dxa"/>
          </w:tcPr>
          <w:p w14:paraId="5FF23D62" w14:textId="0ACDFC10" w:rsidR="00B6181E" w:rsidRDefault="00856ACE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  <w:r w:rsidR="00725900">
              <w:rPr>
                <w:sz w:val="20"/>
                <w:szCs w:val="18"/>
              </w:rPr>
              <w:t xml:space="preserve"> v008</w:t>
            </w:r>
          </w:p>
        </w:tc>
        <w:tc>
          <w:tcPr>
            <w:tcW w:w="1162" w:type="dxa"/>
          </w:tcPr>
          <w:p w14:paraId="6B29C745" w14:textId="136FD8F1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4B6596EF" w14:textId="6551D8B5" w:rsidR="00B6181E" w:rsidRDefault="00856ACE">
            <w:pPr>
              <w:spacing w:after="0"/>
              <w:jc w:val="left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We do not have a strong opinion on whether to go for the simplified solution or the approach in TP#1, but if it is going to be TP#1 at least the new sentence should be added in a different place to improve the readability and if this </w:t>
            </w:r>
            <w:r w:rsidR="0030279D">
              <w:rPr>
                <w:sz w:val="20"/>
                <w:szCs w:val="20"/>
                <w:lang w:val="en-GB"/>
              </w:rPr>
              <w:t xml:space="preserve">CR </w:t>
            </w:r>
            <w:r>
              <w:rPr>
                <w:sz w:val="20"/>
                <w:szCs w:val="20"/>
                <w:lang w:val="en-GB"/>
              </w:rPr>
              <w:t>is about avoiding misunderstandings</w:t>
            </w:r>
            <w:r w:rsidR="0030279D">
              <w:rPr>
                <w:sz w:val="20"/>
                <w:szCs w:val="20"/>
                <w:lang w:val="en-GB"/>
              </w:rPr>
              <w:t xml:space="preserve"> then</w:t>
            </w:r>
            <w:r>
              <w:rPr>
                <w:sz w:val="20"/>
                <w:szCs w:val="20"/>
                <w:lang w:val="en-GB"/>
              </w:rPr>
              <w:t xml:space="preserve"> “</w:t>
            </w:r>
            <w:ins w:id="27" w:author="Gerardo Agni Medina Acosta" w:date="2021-05-12T12:42:00Z">
              <w:r>
                <w:rPr>
                  <w:i/>
                  <w:iCs/>
                  <w:sz w:val="16"/>
                  <w:szCs w:val="16"/>
                </w:rPr>
                <w:t>PUR-Config-NB</w:t>
              </w:r>
            </w:ins>
            <w:r>
              <w:rPr>
                <w:sz w:val="20"/>
                <w:szCs w:val="20"/>
                <w:lang w:val="en-GB"/>
              </w:rPr>
              <w:t>” can also be kept. That is:</w:t>
            </w:r>
          </w:p>
          <w:p w14:paraId="51CA50D8" w14:textId="77777777" w:rsidR="00856ACE" w:rsidRDefault="00856ACE">
            <w:pPr>
              <w:spacing w:after="0"/>
              <w:jc w:val="left"/>
              <w:rPr>
                <w:sz w:val="20"/>
                <w:szCs w:val="18"/>
              </w:rPr>
            </w:pPr>
          </w:p>
          <w:p w14:paraId="521ADAEE" w14:textId="77777777" w:rsidR="00856ACE" w:rsidRDefault="00856ACE" w:rsidP="00856ACE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6B4DAB5C" w14:textId="77777777" w:rsidR="00856ACE" w:rsidRDefault="00856ACE" w:rsidP="00856ACE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 w:dxaOrig="150" w:dyaOrig="150" w14:anchorId="2883D6FC">
                <v:shape id="_x0000_i1056" type="#_x0000_t75" style="width:7.5pt;height:7.5pt" o:ole="">
                  <v:imagedata r:id="rId25" o:title=""/>
                </v:shape>
                <o:OLEObject Type="Embed" ProgID="Equation.3" ShapeID="_x0000_i1056" DrawAspect="Content" ObjectID="_1683377818" r:id="rId53"/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 w14:paraId="1DB3CC87" w14:textId="5618862B" w:rsidR="00856ACE" w:rsidRDefault="00856ACE" w:rsidP="00856ACE"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 w:dxaOrig="150" w:dyaOrig="150" w14:anchorId="64DB377E">
                <v:shape id="_x0000_i1057" type="#_x0000_t75" style="width:7.5pt;height:7.5pt" o:ole="">
                  <v:imagedata r:id="rId13" o:title=""/>
                </v:shape>
                <o:OLEObject Type="Embed" ProgID="Equation.3" ShapeID="_x0000_i1057" DrawAspect="Content" ObjectID="_1683377819" r:id="rId54"/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8ECD495">
                <v:shape id="_x0000_i1058" type="#_x0000_t75" style="width:35.4pt;height:14.15pt" o:ole="">
                  <v:imagedata r:id="rId19" o:title=""/>
                </v:shape>
                <o:OLEObject Type="Embed" ProgID="Equation.3" ShapeID="_x0000_i1058" DrawAspect="Content" ObjectID="_1683377820" r:id="rId55"/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0A442FA">
                <v:shape id="_x0000_i1059" type="#_x0000_t75" style="width:35.4pt;height:14.15pt" o:ole="">
                  <v:imagedata r:id="rId21" o:title=""/>
                </v:shape>
                <o:OLEObject Type="Embed" ProgID="Equation.3" ShapeID="_x0000_i1059" DrawAspect="Content" ObjectID="_1683377821" r:id="rId56"/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r>
              <w:rPr>
                <w:bCs/>
                <w:i/>
                <w:sz w:val="16"/>
                <w:szCs w:val="16"/>
              </w:rPr>
              <w:t xml:space="preserve">threeTone-CyclicShift </w:t>
            </w:r>
            <w:r>
              <w:rPr>
                <w:bCs/>
                <w:sz w:val="16"/>
                <w:szCs w:val="16"/>
              </w:rPr>
              <w:t xml:space="preserve">and </w:t>
            </w:r>
            <w:r>
              <w:rPr>
                <w:bCs/>
                <w:i/>
                <w:sz w:val="16"/>
                <w:szCs w:val="16"/>
              </w:rPr>
              <w:t>sixTone-CyclicShift</w:t>
            </w:r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</w:t>
            </w:r>
            <w:proofErr w:type="gramStart"/>
            <w:r>
              <w:rPr>
                <w:bCs/>
                <w:sz w:val="16"/>
                <w:szCs w:val="16"/>
              </w:rPr>
              <w:t xml:space="preserve">For </w:t>
            </w:r>
            <w:proofErr w:type="gramEnd"/>
            <w:r>
              <w:rPr>
                <w:bCs/>
                <w:position w:val="-10"/>
                <w:sz w:val="16"/>
                <w:szCs w:val="16"/>
              </w:rPr>
              <w:object w:dxaOrig="870" w:dyaOrig="285" w14:anchorId="78AA4B68">
                <v:shape id="_x0000_i1060" type="#_x0000_t75" style="width:43.7pt;height:14.15pt" o:ole="">
                  <v:imagedata r:id="rId37" o:title=""/>
                </v:shape>
                <o:OLEObject Type="Embed" ProgID="Equation.3" ShapeID="_x0000_i1060" DrawAspect="Content" ObjectID="_1683377822" r:id="rId57"/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proofErr w:type="spellStart"/>
            <w:r>
              <w:rPr>
                <w:rFonts w:eastAsia="等线"/>
                <w:bCs/>
                <w:i/>
                <w:sz w:val="16"/>
                <w:szCs w:val="16"/>
                <w:lang w:eastAsia="en-GB"/>
              </w:rPr>
              <w:t>npusch-CyclicShift</w:t>
            </w:r>
            <w:proofErr w:type="spellEnd"/>
            <w:r>
              <w:rPr>
                <w:sz w:val="16"/>
                <w:szCs w:val="16"/>
              </w:rPr>
              <w:t xml:space="preserve"> </w:t>
            </w:r>
            <w:ins w:id="28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  <w:r>
                <w:rPr>
                  <w:i/>
                  <w:iCs/>
                  <w:sz w:val="16"/>
                  <w:szCs w:val="16"/>
                </w:rPr>
                <w:t>PUR-Config-NB</w:t>
              </w:r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</w:t>
            </w:r>
            <w:ins w:id="29" w:author="ZTE" w:date="2021-05-10T14:49:00Z">
              <w:r w:rsidR="0030279D" w:rsidRPr="0030279D">
                <w:rPr>
                  <w:sz w:val="16"/>
                  <w:szCs w:val="16"/>
                  <w:lang w:val="en-GB"/>
                </w:rPr>
                <w:t>for NPUSCH (re)transmission corresponding to preconfigured uplink resource</w:t>
              </w:r>
            </w:ins>
            <w:r w:rsidR="0030279D" w:rsidRPr="0030279D">
              <w:rPr>
                <w:sz w:val="12"/>
                <w:szCs w:val="12"/>
              </w:rPr>
              <w:t xml:space="preserve"> </w:t>
            </w:r>
            <w:r>
              <w:rPr>
                <w:sz w:val="16"/>
                <w:szCs w:val="16"/>
              </w:rPr>
              <w:t xml:space="preserve">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 w:dxaOrig="285" w:dyaOrig="285" w14:anchorId="381BC5C6">
                <v:shape id="_x0000_i1061" type="#_x0000_t75" style="width:14.15pt;height:14.15pt" o:ole="">
                  <v:imagedata r:id="rId39" o:title=""/>
                </v:shape>
                <o:OLEObject Type="Embed" ProgID="Equation.3" ShapeID="_x0000_i1061" DrawAspect="Content" ObjectID="_1683377823" r:id="rId58"/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 w:dxaOrig="570" w:dyaOrig="285" w14:anchorId="1C7F1379">
                <v:shape id="_x0000_i1062" type="#_x0000_t75" style="width:28.3pt;height:14.15pt" o:ole="">
                  <v:imagedata r:id="rId41" o:title=""/>
                </v:shape>
                <o:OLEObject Type="Embed" ProgID="Equation.3" ShapeID="_x0000_i1062" DrawAspect="Content" ObjectID="_1683377824" r:id="rId59"/>
              </w:object>
            </w:r>
            <w:r>
              <w:rPr>
                <w:sz w:val="16"/>
                <w:szCs w:val="16"/>
              </w:rPr>
              <w:t>.</w:t>
            </w:r>
          </w:p>
          <w:p w14:paraId="15BA244C" w14:textId="77777777" w:rsidR="00856ACE" w:rsidRDefault="00856ACE" w:rsidP="00856ACE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3CCE86C5" w14:textId="135C2A2A" w:rsidR="00856ACE" w:rsidRDefault="00856ACE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7568182C" w14:textId="77777777" w:rsidR="00B6181E" w:rsidRDefault="00B6181E">
      <w:pPr>
        <w:rPr>
          <w:lang w:eastAsia="zh-CN"/>
        </w:rPr>
      </w:pPr>
    </w:p>
    <w:bookmarkEnd w:id="2"/>
    <w:p w14:paraId="2B9E8707" w14:textId="77777777" w:rsidR="00710F09" w:rsidRDefault="00710F09" w:rsidP="00710F09">
      <w:pPr>
        <w:pStyle w:val="Heading1"/>
        <w:rPr>
          <w:lang w:eastAsia="zh-CN"/>
        </w:rPr>
      </w:pPr>
      <w:r>
        <w:rPr>
          <w:lang w:eastAsia="zh-CN"/>
        </w:rPr>
        <w:lastRenderedPageBreak/>
        <w:t>1</w:t>
      </w:r>
      <w:r w:rsidRPr="008520F0">
        <w:rPr>
          <w:vertAlign w:val="superscript"/>
          <w:lang w:eastAsia="zh-CN"/>
        </w:rPr>
        <w:t>st</w:t>
      </w:r>
      <w:r>
        <w:rPr>
          <w:lang w:eastAsia="zh-CN"/>
        </w:rPr>
        <w:t xml:space="preserve"> round summary</w:t>
      </w:r>
    </w:p>
    <w:p w14:paraId="7BAEEE9B" w14:textId="4CC00BAF" w:rsidR="00710F09" w:rsidRDefault="00710F09" w:rsidP="00710F09">
      <w:pPr>
        <w:rPr>
          <w:lang w:eastAsia="zh-CN"/>
        </w:rPr>
      </w:pPr>
      <w:r>
        <w:rPr>
          <w:lang w:eastAsia="zh-CN"/>
        </w:rPr>
        <w:t xml:space="preserve">Based on the </w:t>
      </w:r>
      <w:r w:rsidR="00080870">
        <w:rPr>
          <w:lang w:eastAsia="zh-CN"/>
        </w:rPr>
        <w:t>1</w:t>
      </w:r>
      <w:r w:rsidR="00080870" w:rsidRPr="00080870">
        <w:rPr>
          <w:vertAlign w:val="superscript"/>
          <w:lang w:eastAsia="zh-CN"/>
        </w:rPr>
        <w:t>st</w:t>
      </w:r>
      <w:r w:rsidR="00080870">
        <w:rPr>
          <w:lang w:eastAsia="zh-CN"/>
        </w:rPr>
        <w:t xml:space="preserve"> round </w:t>
      </w:r>
      <w:r>
        <w:rPr>
          <w:lang w:eastAsia="zh-CN"/>
        </w:rPr>
        <w:t>discussion</w:t>
      </w:r>
      <w:r w:rsidR="008E4A4D">
        <w:rPr>
          <w:lang w:eastAsia="zh-CN"/>
        </w:rPr>
        <w:t>s</w:t>
      </w:r>
      <w:r>
        <w:rPr>
          <w:lang w:eastAsia="zh-CN"/>
        </w:rPr>
        <w:t>, the following TP for TS 36.211 is proposed. The changes compared to TP#1 is: add</w:t>
      </w:r>
      <w:r w:rsidR="00703AA4">
        <w:rPr>
          <w:lang w:eastAsia="zh-CN"/>
        </w:rPr>
        <w:t>ed</w:t>
      </w:r>
      <w:r>
        <w:rPr>
          <w:lang w:eastAsia="zh-CN"/>
        </w:rPr>
        <w:t xml:space="preserve"> “</w:t>
      </w:r>
      <w:r w:rsidRPr="00957316">
        <w:rPr>
          <w:i/>
          <w:lang w:eastAsia="zh-CN"/>
        </w:rPr>
        <w:t>in PUR-</w:t>
      </w:r>
      <w:proofErr w:type="spellStart"/>
      <w:r w:rsidRPr="00957316">
        <w:rPr>
          <w:i/>
          <w:lang w:eastAsia="zh-CN"/>
        </w:rPr>
        <w:t>Config</w:t>
      </w:r>
      <w:proofErr w:type="spellEnd"/>
      <w:r w:rsidRPr="00957316">
        <w:rPr>
          <w:i/>
          <w:lang w:eastAsia="zh-CN"/>
        </w:rPr>
        <w:t>-NB</w:t>
      </w:r>
      <w:r>
        <w:rPr>
          <w:lang w:eastAsia="zh-CN"/>
        </w:rPr>
        <w:t>” and moved “</w:t>
      </w:r>
      <w:r w:rsidRPr="00E6588F">
        <w:rPr>
          <w:lang w:eastAsia="zh-CN"/>
        </w:rPr>
        <w:t>for NPUSCH (re)transmission corresponding to preconfigured uplink resource</w:t>
      </w:r>
      <w:r>
        <w:rPr>
          <w:lang w:eastAsia="zh-CN"/>
        </w:rPr>
        <w:t xml:space="preserve">” to a </w:t>
      </w:r>
      <w:r w:rsidR="004D1729">
        <w:rPr>
          <w:lang w:eastAsia="zh-CN"/>
        </w:rPr>
        <w:t>new place for better readability.</w:t>
      </w:r>
    </w:p>
    <w:p w14:paraId="0104B310" w14:textId="3DA06922" w:rsidR="00710F09" w:rsidRDefault="00710F09" w:rsidP="00710F09">
      <w:pPr>
        <w:rPr>
          <w:lang w:eastAsia="zh-CN"/>
        </w:rPr>
      </w:pPr>
    </w:p>
    <w:p w14:paraId="09D83F2A" w14:textId="3D9F5131" w:rsidR="00156F42" w:rsidRDefault="00156F42" w:rsidP="00710F09">
      <w:pPr>
        <w:rPr>
          <w:lang w:eastAsia="zh-CN"/>
        </w:rPr>
      </w:pPr>
      <w:r w:rsidRPr="007C4BD6">
        <w:rPr>
          <w:rFonts w:hint="eastAsia"/>
          <w:b/>
          <w:highlight w:val="yellow"/>
          <w:lang w:eastAsia="zh-CN"/>
        </w:rPr>
        <w:t>P</w:t>
      </w:r>
      <w:r w:rsidR="007C4BD6" w:rsidRPr="007C4BD6">
        <w:rPr>
          <w:b/>
          <w:highlight w:val="yellow"/>
          <w:lang w:eastAsia="zh-CN"/>
        </w:rPr>
        <w:t>otential Agreement: T</w:t>
      </w:r>
      <w:r w:rsidRPr="007C4BD6">
        <w:rPr>
          <w:b/>
          <w:highlight w:val="yellow"/>
          <w:lang w:eastAsia="zh-CN"/>
        </w:rPr>
        <w:t xml:space="preserve">he </w:t>
      </w:r>
      <w:r w:rsidR="007C4BD6" w:rsidRPr="007C4BD6">
        <w:rPr>
          <w:b/>
          <w:highlight w:val="yellow"/>
          <w:lang w:eastAsia="zh-CN"/>
        </w:rPr>
        <w:t>following TP for TS 36.211 clause 10.1.4.1.2 is endors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0F09" w14:paraId="4648660F" w14:textId="77777777" w:rsidTr="005472BC">
        <w:tc>
          <w:tcPr>
            <w:tcW w:w="9307" w:type="dxa"/>
          </w:tcPr>
          <w:p w14:paraId="2C561EF1" w14:textId="77777777" w:rsidR="00710F09" w:rsidRDefault="00710F09" w:rsidP="005472BC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starts (TS 36.211 clause 10.1.4.1.2)-----------------------------</w:t>
            </w:r>
          </w:p>
          <w:p w14:paraId="7EEDCAE1" w14:textId="77777777" w:rsidR="00710F09" w:rsidRDefault="00710F09" w:rsidP="005472BC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038D2273" w14:textId="77777777" w:rsidR="00710F09" w:rsidRPr="00B24647" w:rsidRDefault="00710F09" w:rsidP="005472BC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eastAsia="等线" w:hAnsi="Arial"/>
                <w:bCs/>
                <w:szCs w:val="20"/>
                <w:lang w:val="en-GB"/>
              </w:rPr>
            </w:pPr>
            <w:r w:rsidRPr="00B24647">
              <w:rPr>
                <w:rFonts w:ascii="Arial" w:eastAsia="等线" w:hAnsi="Arial"/>
                <w:szCs w:val="20"/>
                <w:lang w:val="en-GB"/>
              </w:rPr>
              <w:t>10.1.4.1.2</w:t>
            </w:r>
            <w:r w:rsidRPr="00B24647">
              <w:rPr>
                <w:rFonts w:ascii="Arial" w:eastAsia="等线" w:hAnsi="Arial"/>
                <w:szCs w:val="20"/>
                <w:lang w:val="en-GB"/>
              </w:rPr>
              <w:tab/>
              <w:t xml:space="preserve">Reference signal sequence for </w:t>
            </w:r>
            <w:r w:rsidRPr="00B24647">
              <w:rPr>
                <w:rFonts w:ascii="Arial" w:eastAsia="等线" w:hAnsi="Arial"/>
                <w:bCs/>
                <w:position w:val="-10"/>
                <w:szCs w:val="20"/>
                <w:lang w:val="en-GB"/>
              </w:rPr>
              <w:object w:dxaOrig="740" w:dyaOrig="340" w14:anchorId="38AF7613">
                <v:shape id="_x0000_i1063" type="#_x0000_t75" style="width:36.6pt;height:14.15pt" o:ole="">
                  <v:imagedata r:id="rId7" o:title=""/>
                </v:shape>
                <o:OLEObject Type="Embed" ProgID="Equation.3" ShapeID="_x0000_i1063" DrawAspect="Content" ObjectID="_1683377825" r:id="rId60"/>
              </w:object>
            </w:r>
          </w:p>
          <w:p w14:paraId="3C1FE20E" w14:textId="6EB4E75A" w:rsidR="00710F09" w:rsidRPr="00B24647" w:rsidRDefault="008843DC" w:rsidP="008843DC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rFonts w:eastAsia="等线"/>
                <w:noProof/>
                <w:sz w:val="20"/>
                <w:szCs w:val="20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2E2FF6AC" w14:textId="77777777" w:rsidR="00710F09" w:rsidRPr="00B24647" w:rsidRDefault="00710F09" w:rsidP="005472BC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bCs/>
                <w:sz w:val="20"/>
                <w:szCs w:val="20"/>
                <w:lang w:val="en-GB"/>
              </w:rPr>
            </w:pP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 w:rsidRPr="00B24647">
              <w:rPr>
                <w:rFonts w:eastAsia="等线"/>
                <w:bCs/>
                <w:position w:val="-6"/>
                <w:sz w:val="20"/>
                <w:szCs w:val="20"/>
                <w:lang w:val="en-GB"/>
              </w:rPr>
              <w:object w:dxaOrig="180" w:dyaOrig="200" w14:anchorId="527D6665">
                <v:shape id="_x0000_i1064" type="#_x0000_t75" style="width:7.5pt;height:7.5pt" o:ole="">
                  <v:imagedata r:id="rId25" o:title=""/>
                </v:shape>
                <o:OLEObject Type="Embed" ProgID="Equation.3" ShapeID="_x0000_i1064" DrawAspect="Content" ObjectID="_1683377826" r:id="rId61"/>
              </w:object>
            </w: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 is given by clause </w: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>10.1.4.1.3.</w:t>
            </w:r>
          </w:p>
          <w:p w14:paraId="0116F82F" w14:textId="77777777" w:rsidR="00710F09" w:rsidRDefault="00710F09" w:rsidP="005472BC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The cyclic shift </w:t>
            </w:r>
            <w:r w:rsidRPr="00B24647">
              <w:rPr>
                <w:rFonts w:eastAsia="等线"/>
                <w:position w:val="-6"/>
                <w:sz w:val="20"/>
                <w:szCs w:val="20"/>
                <w:lang w:val="en-GB"/>
              </w:rPr>
              <w:object w:dxaOrig="200" w:dyaOrig="200" w14:anchorId="2FCE0656">
                <v:shape id="_x0000_i1065" type="#_x0000_t75" style="width:7.5pt;height:7.5pt" o:ole="">
                  <v:imagedata r:id="rId13" o:title=""/>
                </v:shape>
                <o:OLEObject Type="Embed" ProgID="Equation.3" ShapeID="_x0000_i1065" DrawAspect="Content" ObjectID="_1683377827" r:id="rId62"/>
              </w:objec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 for </w:t>
            </w:r>
            <w:r w:rsidRPr="00B24647">
              <w:rPr>
                <w:rFonts w:eastAsia="等线"/>
                <w:bCs/>
                <w:position w:val="-10"/>
                <w:sz w:val="20"/>
                <w:szCs w:val="20"/>
                <w:lang w:val="en-GB"/>
              </w:rPr>
              <w:object w:dxaOrig="780" w:dyaOrig="340" w14:anchorId="0DD5DC53">
                <v:shape id="_x0000_i1066" type="#_x0000_t75" style="width:35.4pt;height:14.15pt" o:ole="">
                  <v:imagedata r:id="rId19" o:title=""/>
                </v:shape>
                <o:OLEObject Type="Embed" ProgID="Equation.3" ShapeID="_x0000_i1066" DrawAspect="Content" ObjectID="_1683377828" r:id="rId63"/>
              </w:object>
            </w: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 and </w:t>
            </w:r>
            <w:r w:rsidRPr="00B24647">
              <w:rPr>
                <w:rFonts w:eastAsia="等线"/>
                <w:bCs/>
                <w:position w:val="-10"/>
                <w:sz w:val="20"/>
                <w:szCs w:val="20"/>
                <w:lang w:val="en-GB"/>
              </w:rPr>
              <w:object w:dxaOrig="780" w:dyaOrig="340" w14:anchorId="60720FC7">
                <v:shape id="_x0000_i1067" type="#_x0000_t75" style="width:35.4pt;height:14.15pt" o:ole="">
                  <v:imagedata r:id="rId21" o:title=""/>
                </v:shape>
                <o:OLEObject Type="Embed" ProgID="Equation.3" ShapeID="_x0000_i1067" DrawAspect="Content" ObjectID="_1683377829" r:id="rId64"/>
              </w:object>
            </w: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 </w: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is derived from higher layer parameters </w:t>
            </w:r>
            <w:proofErr w:type="spellStart"/>
            <w:r w:rsidRPr="00B24647">
              <w:rPr>
                <w:rFonts w:eastAsia="等线"/>
                <w:bCs/>
                <w:i/>
                <w:sz w:val="20"/>
                <w:szCs w:val="20"/>
                <w:lang w:val="en-GB"/>
              </w:rPr>
              <w:t>threeTone-CyclicShift</w:t>
            </w:r>
            <w:proofErr w:type="spellEnd"/>
            <w:r w:rsidRPr="00B24647">
              <w:rPr>
                <w:rFonts w:eastAsia="等线"/>
                <w:bCs/>
                <w:i/>
                <w:sz w:val="20"/>
                <w:szCs w:val="20"/>
                <w:lang w:val="en-GB"/>
              </w:rPr>
              <w:t xml:space="preserve"> </w:t>
            </w:r>
            <w:r w:rsidRPr="00B24647">
              <w:rPr>
                <w:rFonts w:eastAsia="等线"/>
                <w:bCs/>
                <w:sz w:val="20"/>
                <w:szCs w:val="20"/>
              </w:rPr>
              <w:t xml:space="preserve">and </w:t>
            </w:r>
            <w:proofErr w:type="spellStart"/>
            <w:r w:rsidRPr="00B24647">
              <w:rPr>
                <w:rFonts w:eastAsia="等线"/>
                <w:bCs/>
                <w:i/>
                <w:sz w:val="20"/>
                <w:szCs w:val="20"/>
                <w:lang w:val="en-GB"/>
              </w:rPr>
              <w:t>sixTone-CyclicShift</w:t>
            </w:r>
            <w:proofErr w:type="spellEnd"/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, respectively, </w: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as defined in </w:t>
            </w: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Table 10.1.4.1.2-3. </w:t>
            </w:r>
            <w:proofErr w:type="gramStart"/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 w:rsidRPr="00B24647">
              <w:rPr>
                <w:rFonts w:eastAsia="等线"/>
                <w:bCs/>
                <w:position w:val="-10"/>
                <w:sz w:val="20"/>
                <w:szCs w:val="20"/>
                <w:lang w:val="en-GB"/>
              </w:rPr>
              <w:object w:dxaOrig="859" w:dyaOrig="340" w14:anchorId="12D424E8">
                <v:shape id="_x0000_i1068" type="#_x0000_t75" style="width:43.7pt;height:14.15pt" o:ole="">
                  <v:imagedata r:id="rId37" o:title=""/>
                </v:shape>
                <o:OLEObject Type="Embed" ProgID="Equation.3" ShapeID="_x0000_i1068" DrawAspect="Content" ObjectID="_1683377830" r:id="rId65"/>
              </w:object>
            </w:r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 xml:space="preserve">, if </w:t>
            </w:r>
            <w:proofErr w:type="spellStart"/>
            <w:r w:rsidRPr="00B24647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 </w:t>
            </w:r>
            <w:ins w:id="30" w:author="Mixiang" w:date="2021-05-24T14:57:00Z">
              <w:r w:rsidRPr="00974323">
                <w:rPr>
                  <w:rFonts w:eastAsia="等线"/>
                  <w:sz w:val="20"/>
                  <w:szCs w:val="20"/>
                  <w:lang w:val="en-GB"/>
                </w:rPr>
                <w:t xml:space="preserve">in </w:t>
              </w:r>
              <w:r w:rsidRPr="00BD6D47">
                <w:rPr>
                  <w:rFonts w:eastAsia="等线"/>
                  <w:i/>
                  <w:sz w:val="20"/>
                  <w:szCs w:val="20"/>
                  <w:lang w:val="en-GB"/>
                </w:rPr>
                <w:t>PUR-</w:t>
              </w:r>
              <w:proofErr w:type="spellStart"/>
              <w:r w:rsidRPr="00BD6D47">
                <w:rPr>
                  <w:rFonts w:eastAsia="等线"/>
                  <w:i/>
                  <w:sz w:val="20"/>
                  <w:szCs w:val="20"/>
                  <w:lang w:val="en-GB"/>
                </w:rPr>
                <w:t>Config</w:t>
              </w:r>
              <w:proofErr w:type="spellEnd"/>
              <w:r w:rsidRPr="00BD6D47">
                <w:rPr>
                  <w:rFonts w:eastAsia="等线"/>
                  <w:i/>
                  <w:sz w:val="20"/>
                  <w:szCs w:val="20"/>
                  <w:lang w:val="en-GB"/>
                </w:rPr>
                <w:t>-NB</w:t>
              </w:r>
              <w:r w:rsidRPr="00974323">
                <w:rPr>
                  <w:rFonts w:eastAsia="等线"/>
                  <w:sz w:val="20"/>
                  <w:szCs w:val="20"/>
                  <w:lang w:val="en-GB"/>
                </w:rPr>
                <w:t xml:space="preserve"> </w:t>
              </w:r>
            </w:ins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is configured </w:t>
            </w:r>
            <w:ins w:id="31" w:author="Mixiang" w:date="2021-05-24T14:57:00Z">
              <w:r w:rsidRPr="00BD6D47">
                <w:rPr>
                  <w:rFonts w:eastAsia="等线"/>
                  <w:sz w:val="20"/>
                  <w:szCs w:val="20"/>
                  <w:lang w:val="en-GB"/>
                </w:rPr>
                <w:t xml:space="preserve">for NPUSCH (re)transmission corresponding to preconfigured uplink resource </w:t>
              </w:r>
            </w:ins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it provides the value of </w:t>
            </w:r>
            <m:oMath>
              <m:sSub>
                <m:sSubPr>
                  <m:ctrlPr>
                    <w:rPr>
                      <w:rFonts w:ascii="Cambria Math" w:eastAsia="等线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eastAsia="等线" w:hAnsi="Cambria Math"/>
                  <w:sz w:val="20"/>
                  <w:szCs w:val="20"/>
                  <w:lang w:val="en-GB"/>
                </w:rPr>
                <m:t>α</m:t>
              </m:r>
            </m:oMath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 in a slot </w:t>
            </w:r>
            <w:r w:rsidRPr="00B24647">
              <w:rPr>
                <w:rFonts w:eastAsia="等线"/>
                <w:position w:val="-10"/>
                <w:sz w:val="20"/>
                <w:szCs w:val="20"/>
                <w:lang w:val="en-GB"/>
              </w:rPr>
              <w:object w:dxaOrig="240" w:dyaOrig="300" w14:anchorId="6F988310">
                <v:shape id="_x0000_i1069" type="#_x0000_t75" style="width:14.15pt;height:14.15pt" o:ole="">
                  <v:imagedata r:id="rId39" o:title=""/>
                </v:shape>
                <o:OLEObject Type="Embed" ProgID="Equation.3" ShapeID="_x0000_i1069" DrawAspect="Content" ObjectID="_1683377831" r:id="rId66"/>
              </w:objec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eastAsia="等线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eastAsia="等线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等线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eastAsia="等线" w:hAnsi="Cambria Math"/>
                  <w:sz w:val="20"/>
                  <w:szCs w:val="20"/>
                  <w:lang w:val="en-GB"/>
                </w:rPr>
                <m:t>/12</m:t>
              </m:r>
            </m:oMath>
            <w:r w:rsidRPr="00B24647">
              <w:rPr>
                <w:rFonts w:eastAsia="等线"/>
                <w:bCs/>
                <w:sz w:val="20"/>
                <w:szCs w:val="20"/>
                <w:lang w:val="en-GB"/>
              </w:rPr>
              <w:t>, otherwise</w: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 xml:space="preserve"> </w:t>
            </w:r>
            <w:r w:rsidRPr="00B24647">
              <w:rPr>
                <w:rFonts w:eastAsia="等线"/>
                <w:position w:val="-6"/>
                <w:sz w:val="20"/>
                <w:szCs w:val="20"/>
                <w:lang w:val="en-GB"/>
              </w:rPr>
              <w:object w:dxaOrig="520" w:dyaOrig="240" w14:anchorId="48E8F226">
                <v:shape id="_x0000_i1070" type="#_x0000_t75" style="width:28.3pt;height:14.15pt" o:ole="">
                  <v:imagedata r:id="rId41" o:title=""/>
                </v:shape>
                <o:OLEObject Type="Embed" ProgID="Equation.3" ShapeID="_x0000_i1070" DrawAspect="Content" ObjectID="_1683377832" r:id="rId67"/>
              </w:object>
            </w:r>
            <w:r w:rsidRPr="00B24647">
              <w:rPr>
                <w:rFonts w:eastAsia="等线"/>
                <w:sz w:val="20"/>
                <w:szCs w:val="20"/>
                <w:lang w:val="en-GB"/>
              </w:rPr>
              <w:t>.</w:t>
            </w:r>
          </w:p>
          <w:p w14:paraId="693BD26D" w14:textId="77777777" w:rsidR="00710F09" w:rsidRDefault="00710F09" w:rsidP="005472BC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37049802" w14:textId="77777777" w:rsidR="00710F09" w:rsidRDefault="00710F09" w:rsidP="005472BC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1 clause 10.1.4.1.2)-----------------------------</w:t>
            </w:r>
          </w:p>
        </w:tc>
      </w:tr>
    </w:tbl>
    <w:p w14:paraId="246CD1A4" w14:textId="77777777" w:rsidR="0007131A" w:rsidRPr="00710F09" w:rsidRDefault="0007131A">
      <w:pPr>
        <w:rPr>
          <w:lang w:eastAsia="zh-CN"/>
        </w:rPr>
      </w:pPr>
      <w:bookmarkStart w:id="32" w:name="_GoBack"/>
      <w:bookmarkEnd w:id="32"/>
    </w:p>
    <w:p w14:paraId="6D21D017" w14:textId="77777777" w:rsidR="00B6181E" w:rsidRDefault="00F55BCB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 w14:paraId="4538E230" w14:textId="77777777" w:rsidR="00B6181E" w:rsidRDefault="00F55BCB">
      <w:pPr>
        <w:pStyle w:val="ListParagraph"/>
        <w:numPr>
          <w:ilvl w:val="0"/>
          <w:numId w:val="5"/>
        </w:numPr>
        <w:jc w:val="left"/>
        <w:rPr>
          <w:rFonts w:ascii="Times" w:eastAsia="Batang" w:hAnsi="Times"/>
          <w:sz w:val="20"/>
          <w:szCs w:val="24"/>
          <w:lang w:val="en-GB"/>
        </w:rPr>
      </w:pPr>
      <w:r>
        <w:rPr>
          <w:rFonts w:ascii="Times" w:eastAsia="Batang" w:hAnsi="Times"/>
          <w:sz w:val="20"/>
          <w:szCs w:val="24"/>
          <w:lang w:val="en-GB"/>
        </w:rPr>
        <w:t>R1-2105269</w:t>
      </w:r>
      <w:r>
        <w:rPr>
          <w:rFonts w:ascii="Times" w:eastAsia="Batang" w:hAnsi="Times"/>
          <w:sz w:val="20"/>
          <w:szCs w:val="24"/>
          <w:lang w:val="en-GB"/>
        </w:rPr>
        <w:tab/>
        <w:t>Correction on DMRS cyclic shift for PUR in NB-IoT</w:t>
      </w:r>
      <w:r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324A3191" w14:textId="77777777" w:rsidR="00B6181E" w:rsidRDefault="00B6181E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B6181E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6E087D"/>
    <w:multiLevelType w:val="multilevel"/>
    <w:tmpl w:val="316E087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  <w15:person w15:author="Gerardo Agni Medina Acosta">
    <w15:presenceInfo w15:providerId="AD" w15:userId="S::gerardo.agni.medina.acosta@ericsson.com::5a1d177a-95c9-4108-8cdb-042a80110dc0"/>
  </w15:person>
  <w15:person w15:author="Mixiang">
    <w15:presenceInfo w15:providerId="None" w15:userId="Mixi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oNotDisplayPageBoundaries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55D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31A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0870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50C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6F42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4EF3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BB8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07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DE8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47F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79D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A3D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51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988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2FE3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1BD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DD6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29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1C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1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3E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064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750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AA4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0F09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590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198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B97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BD6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ACE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3DC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4D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3E12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4D5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3AC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7D0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4EB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66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A5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6E9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0F2C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DC3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1E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A81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8E9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5BE1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4F9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6DB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BCB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0EDE669C"/>
    <w:rsid w:val="1DD36D56"/>
    <w:rsid w:val="292C1BE1"/>
    <w:rsid w:val="2C874265"/>
    <w:rsid w:val="43494C1C"/>
    <w:rsid w:val="4C130056"/>
    <w:rsid w:val="4CCF07DF"/>
    <w:rsid w:val="64BB51E8"/>
    <w:rsid w:val="7FFA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A59E103"/>
  <w15:docId w15:val="{F69ECA5E-51B4-48C9-8BB2-1A0387532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宋体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qFormat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qFormat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宋体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qFormat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qFormat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qFormat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qFormat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179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76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42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5.bin"/><Relationship Id="rId5" Type="http://schemas.openxmlformats.org/officeDocument/2006/relationships/settings" Target="settings.xml"/><Relationship Id="rId61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microsoft.com/office/2011/relationships/people" Target="peop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numbering" Target="numbering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29E85C0-1719-4ED2-B9F7-FB36E3D606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4</Pages>
  <Words>1234</Words>
  <Characters>703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82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Mixiang</cp:lastModifiedBy>
  <cp:revision>35</cp:revision>
  <dcterms:created xsi:type="dcterms:W3CDTF">2021-05-21T09:40:00Z</dcterms:created>
  <dcterms:modified xsi:type="dcterms:W3CDTF">2021-05-24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